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000000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1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E14A84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>
        <w:rPr>
          <w:rFonts w:ascii="Times New Roman" w:hAnsi="Times New Roman" w:cs="Times New Roman"/>
          <w:sz w:val="28"/>
          <w:szCs w:val="28"/>
        </w:rPr>
        <w:t>Баранов А.А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3F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ариант №1</w:t>
      </w:r>
    </w:p>
    <w:p w:rsidR="009E3F7E" w:rsidRPr="00E14A84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 w:rsidRPr="00E14A84">
        <w:rPr>
          <w:rFonts w:ascii="Times New Roman" w:hAnsi="Times New Roman" w:cs="Times New Roman"/>
          <w:sz w:val="28"/>
          <w:szCs w:val="28"/>
          <w:u w:val="single"/>
        </w:rPr>
        <w:t>25.10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E14A84" w:rsidRDefault="0077386C" w:rsidP="00E14A8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E14A84" w:rsidRDefault="00E14A84" w:rsidP="00E14A8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E14A84" w:rsidRDefault="00E14A84" w:rsidP="00E14A84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алгебраическое выражение, используя условный оператор. 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. </w:t>
      </w:r>
    </w:p>
    <w:p w:rsidR="00E14A84" w:rsidRDefault="00E14A84" w:rsidP="00E14A8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E14A84" w:rsidRDefault="00E14A84" w:rsidP="00E14A84">
      <w:pPr>
        <w:ind w:left="360"/>
        <w:rPr>
          <w:b/>
          <w:sz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, выполнить пользовательский ввод данных, который должен контролироваться, при помощи различных состояний метода </w:t>
      </w:r>
      <w:r w:rsidRPr="00E14A84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E14A84">
        <w:rPr>
          <w:rFonts w:ascii="Times New Roman" w:hAnsi="Times New Roman" w:cs="Times New Roman"/>
          <w:sz w:val="28"/>
          <w:szCs w:val="28"/>
        </w:rPr>
        <w:t xml:space="preserve">”. </w:t>
      </w:r>
      <w:r>
        <w:rPr>
          <w:rFonts w:ascii="Times New Roman" w:hAnsi="Times New Roman" w:cs="Times New Roman"/>
          <w:sz w:val="28"/>
          <w:szCs w:val="28"/>
        </w:rPr>
        <w:t xml:space="preserve">Решить алгебраическое выражение, учитывая ограничения, накладываемые не только на отдельные переменные, но и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r w:rsidR="009C49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частвующ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выражении функциональные зависимости. При заданной точности </w:t>
      </w:r>
      <w:r w:rsidR="00DE702F" w:rsidRPr="00DE702F">
        <w:rPr>
          <w:b/>
          <w:noProof/>
          <w:position w:val="-6"/>
          <w:sz w:val="24"/>
        </w:rPr>
        <w:object w:dxaOrig="960" w:dyaOrig="279" w14:anchorId="58089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pt;height:1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59781168" r:id="rId9"/>
        </w:object>
      </w:r>
      <w:r>
        <w:rPr>
          <w:b/>
          <w:sz w:val="24"/>
        </w:rPr>
        <w:t xml:space="preserve">. </w:t>
      </w:r>
    </w:p>
    <w:p w:rsidR="00E14A84" w:rsidRPr="00A03BF2" w:rsidRDefault="00FA38A1" w:rsidP="00FA38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A38A1">
        <w:rPr>
          <w:rFonts w:ascii="Times New Roman" w:hAnsi="Times New Roman" w:cs="Times New Roman"/>
          <w:b/>
          <w:bCs/>
          <w:sz w:val="28"/>
          <w:szCs w:val="28"/>
        </w:rPr>
        <w:t>Блок-схема алгоритма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 wp14:anchorId="5904369F" wp14:editId="11B05DD0">
            <wp:extent cx="4358936" cy="6082236"/>
            <wp:effectExtent l="0" t="0" r="0" b="1270"/>
            <wp:docPr id="374523033" name="Рисунок 374523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15533" name="Рисунок 36715533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690" cy="628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8A1" w:rsidRDefault="00FA38A1" w:rsidP="009C4996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12234D" w:rsidRDefault="0012234D" w:rsidP="0012234D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12234D">
        <w:rPr>
          <w:rFonts w:ascii="Times New Roman" w:hAnsi="Times New Roman" w:cs="Times New Roman"/>
          <w:b/>
          <w:bCs/>
          <w:sz w:val="28"/>
          <w:szCs w:val="28"/>
        </w:rPr>
        <w:t>Подбор тестовых примеров</w:t>
      </w:r>
    </w:p>
    <w:p w:rsidR="0012234D" w:rsidRDefault="008E13FA" w:rsidP="008E13FA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; n = 2;</w:t>
      </w:r>
    </w:p>
    <w:p w:rsidR="008E13FA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&lt; 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b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*n</m:t>
        </m:r>
      </m:oMath>
    </w:p>
    <w:p w:rsidR="008E13FA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 = 2</w:t>
      </w:r>
    </w:p>
    <w:p w:rsidR="008E13FA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 &lt;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-b*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rad>
      </m:oMath>
    </w:p>
    <w:p w:rsidR="008E13FA" w:rsidRDefault="008E13FA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 w:rsidRPr="008E13FA">
        <w:rPr>
          <w:rFonts w:ascii="Times New Roman" w:hAnsi="Times New Roman" w:cs="Times New Roman"/>
          <w:color w:val="040C28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1,17157</w:t>
      </w:r>
    </w:p>
    <w:p w:rsidR="00582744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  <w:lang w:val="en-US"/>
        </w:rPr>
      </w:pPr>
    </w:p>
    <w:p w:rsidR="00582744" w:rsidRPr="00582744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8E13FA" w:rsidRDefault="00582744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940425" cy="3712845"/>
            <wp:effectExtent l="0" t="0" r="3175" b="0"/>
            <wp:docPr id="90005021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050219" name="Рисунок 900050219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Default="00582744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582744" w:rsidRDefault="00582744" w:rsidP="00582744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1; n = 7;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 = m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 = 11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5, </w:t>
      </w:r>
      <w:r>
        <w:rPr>
          <w:rFonts w:ascii="Times New Roman" w:hAnsi="Times New Roman" w:cs="Times New Roman"/>
          <w:sz w:val="28"/>
          <w:szCs w:val="28"/>
        </w:rPr>
        <w:t xml:space="preserve">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82744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8274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>)</w:t>
      </w:r>
    </w:p>
    <w:p w:rsidR="00582744" w:rsidRDefault="00582744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a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 xml:space="preserve"> </w:t>
      </w:r>
      <w:r w:rsidR="002F3116">
        <w:rPr>
          <w:rFonts w:ascii="Times New Roman" w:hAnsi="Times New Roman" w:cs="Times New Roman"/>
          <w:color w:val="040C28"/>
          <w:sz w:val="28"/>
          <w:szCs w:val="28"/>
          <w:lang w:val="en-US"/>
        </w:rPr>
        <w:t>0,0044257</w:t>
      </w:r>
    </w:p>
    <w:p w:rsidR="004C13C9" w:rsidRDefault="004C13C9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  <w:lang w:val="en-US"/>
        </w:rPr>
      </w:pPr>
    </w:p>
    <w:p w:rsidR="002F3116" w:rsidRPr="00582744" w:rsidRDefault="002F3116" w:rsidP="002F3116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2F3116" w:rsidRDefault="002F3116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40C28"/>
          <w:sz w:val="28"/>
          <w:szCs w:val="28"/>
          <w:lang w:val="en-US"/>
        </w:rPr>
        <w:lastRenderedPageBreak/>
        <w:drawing>
          <wp:inline distT="0" distB="0" distL="0" distR="0">
            <wp:extent cx="5940425" cy="3712845"/>
            <wp:effectExtent l="0" t="0" r="3175" b="0"/>
            <wp:docPr id="1495467675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467675" name="Рисунок 1495467675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P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9C4996" w:rsidRDefault="009C4996" w:rsidP="009C4996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9C4996">
        <w:rPr>
          <w:rFonts w:ascii="Times New Roman" w:hAnsi="Times New Roman" w:cs="Times New Roman"/>
          <w:b/>
          <w:bCs/>
          <w:sz w:val="28"/>
          <w:szCs w:val="28"/>
        </w:rPr>
        <w:t>Листинг (код) программы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</w:rPr>
        <w:t>namespace laborotornaya_rabota_3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</w:rPr>
        <w:t>class Program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</w:rPr>
        <w:t>{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static void Main(string[] args)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{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double a, b, m, n, z, eps = 0.001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A03BF2">
        <w:rPr>
          <w:rFonts w:ascii="Times New Roman" w:hAnsi="Times New Roman" w:cs="Times New Roman"/>
          <w:sz w:val="28"/>
          <w:szCs w:val="28"/>
        </w:rPr>
        <w:t>bool flg1, flg2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</w:rPr>
        <w:t xml:space="preserve">        Console.Write("Введите значение для переменной m: "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</w:rPr>
        <w:t xml:space="preserve">        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>flg1 = Double.TryParse(Console.ReadLine(), out m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A03BF2">
        <w:rPr>
          <w:rFonts w:ascii="Times New Roman" w:hAnsi="Times New Roman" w:cs="Times New Roman"/>
          <w:sz w:val="28"/>
          <w:szCs w:val="28"/>
        </w:rPr>
        <w:t>Console.Write("Введите значение для переменной n: "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</w:rPr>
        <w:t xml:space="preserve">        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>flg2 = Double.TryParse(Console.ReadLine(), out n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if (flg1 &amp;&amp; flg2)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if (m &gt; n)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ath.Pow(m, 2) * n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if (b &gt; 5)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a = Math.Cos(b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a = Math.Pow(b, 2) - (b * Math.Sqrt(b)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flg1 = Math.Abs(a - Math.Tan(Math.Sqrt(Math.Pow(a, 2) + b))) &gt;= eps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flg2 = ((Math.Sqrt(Math.Pow(a, 2) + b) != 270) &amp;&amp; ((Math.Sqrt(Math.Pow(a, 2) + b) != 90))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z = (Math.Pow(a, 2) + Math.Cos(a)) / (a - Math.Tan(Math.Sqrt(Math.Pow(a, 2) + b))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if(flg1 &amp;&amp; flg2)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Console.WriteLine("</w:t>
      </w:r>
      <w:r w:rsidRPr="00A03BF2">
        <w:rPr>
          <w:rFonts w:ascii="Times New Roman" w:hAnsi="Times New Roman" w:cs="Times New Roman"/>
          <w:sz w:val="28"/>
          <w:szCs w:val="28"/>
        </w:rPr>
        <w:t>Значение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03BF2">
        <w:rPr>
          <w:rFonts w:ascii="Times New Roman" w:hAnsi="Times New Roman" w:cs="Times New Roman"/>
          <w:sz w:val="28"/>
          <w:szCs w:val="28"/>
        </w:rPr>
        <w:t>арифметического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03BF2">
        <w:rPr>
          <w:rFonts w:ascii="Times New Roman" w:hAnsi="Times New Roman" w:cs="Times New Roman"/>
          <w:sz w:val="28"/>
          <w:szCs w:val="28"/>
        </w:rPr>
        <w:t>выражение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>: " + z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else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Console.WriteLine("</w:t>
      </w:r>
      <w:r w:rsidRPr="00A03BF2">
        <w:rPr>
          <w:rFonts w:ascii="Times New Roman" w:hAnsi="Times New Roman" w:cs="Times New Roman"/>
          <w:sz w:val="28"/>
          <w:szCs w:val="28"/>
        </w:rPr>
        <w:t>Невозможно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03BF2">
        <w:rPr>
          <w:rFonts w:ascii="Times New Roman" w:hAnsi="Times New Roman" w:cs="Times New Roman"/>
          <w:sz w:val="28"/>
          <w:szCs w:val="28"/>
        </w:rPr>
        <w:t>решить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else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Console.WriteLine("</w:t>
      </w:r>
      <w:r w:rsidRPr="00A03BF2">
        <w:rPr>
          <w:rFonts w:ascii="Times New Roman" w:hAnsi="Times New Roman" w:cs="Times New Roman"/>
          <w:sz w:val="28"/>
          <w:szCs w:val="28"/>
        </w:rPr>
        <w:t>Введены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03BF2">
        <w:rPr>
          <w:rFonts w:ascii="Times New Roman" w:hAnsi="Times New Roman" w:cs="Times New Roman"/>
          <w:sz w:val="28"/>
          <w:szCs w:val="28"/>
        </w:rPr>
        <w:t>некорректные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03BF2">
        <w:rPr>
          <w:rFonts w:ascii="Times New Roman" w:hAnsi="Times New Roman" w:cs="Times New Roman"/>
          <w:sz w:val="28"/>
          <w:szCs w:val="28"/>
        </w:rPr>
        <w:t>данные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A03BF2">
        <w:rPr>
          <w:rFonts w:ascii="Times New Roman" w:hAnsi="Times New Roman" w:cs="Times New Roman"/>
          <w:sz w:val="28"/>
          <w:szCs w:val="28"/>
        </w:rPr>
        <w:t>}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</w:rPr>
        <w:t xml:space="preserve">        Console.ReadKey(true);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</w:rPr>
        <w:t>}</w:t>
      </w:r>
    </w:p>
    <w:p w:rsidR="009C4996" w:rsidRPr="002F3116" w:rsidRDefault="002F3116" w:rsidP="002F3116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2F3116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</w:t>
      </w:r>
    </w:p>
    <w:p w:rsidR="002F3116" w:rsidRDefault="004C13C9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>
            <wp:extent cx="5940425" cy="495300"/>
            <wp:effectExtent l="0" t="0" r="3175" b="0"/>
            <wp:docPr id="146456818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568188" name="Рисунок 1464568188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3C9" w:rsidRDefault="004C13C9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>
            <wp:extent cx="5940425" cy="528955"/>
            <wp:effectExtent l="0" t="0" r="3175" b="4445"/>
            <wp:docPr id="191633419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334192" name="Рисунок 1916334192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3C9" w:rsidRDefault="004C13C9" w:rsidP="004C13C9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 по работе</w:t>
      </w:r>
    </w:p>
    <w:p w:rsidR="004C13C9" w:rsidRPr="004C13C9" w:rsidRDefault="004C13C9" w:rsidP="004C13C9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помощи различных состояний метода </w:t>
      </w:r>
      <w:r w:rsidRPr="004C13C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4C13C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осуществил контроль вводимых данных для расчета арифметического выражения, у которого значения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висят от пользовательского ввода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благодаря условному оператору. 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4C13C9" w:rsidRPr="004C13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DE702F" w:rsidRDefault="00DE702F" w:rsidP="0012234D">
      <w:pPr>
        <w:spacing w:after="0" w:line="240" w:lineRule="auto"/>
      </w:pPr>
      <w:r>
        <w:separator/>
      </w:r>
    </w:p>
  </w:endnote>
  <w:endnote w:type="continuationSeparator" w:id="0">
    <w:p w:rsidR="00DE702F" w:rsidRDefault="00DE702F" w:rsidP="001223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DE702F" w:rsidRDefault="00DE702F" w:rsidP="0012234D">
      <w:pPr>
        <w:spacing w:after="0" w:line="240" w:lineRule="auto"/>
      </w:pPr>
      <w:r>
        <w:separator/>
      </w:r>
    </w:p>
  </w:footnote>
  <w:footnote w:type="continuationSeparator" w:id="0">
    <w:p w:rsidR="00DE702F" w:rsidRDefault="00DE702F" w:rsidP="001223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880EF0"/>
    <w:multiLevelType w:val="hybridMultilevel"/>
    <w:tmpl w:val="F6B2C2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BE2CC8"/>
    <w:multiLevelType w:val="hybridMultilevel"/>
    <w:tmpl w:val="2A6CF5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98398E"/>
    <w:multiLevelType w:val="hybridMultilevel"/>
    <w:tmpl w:val="AB9E79A2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893A80"/>
    <w:multiLevelType w:val="hybridMultilevel"/>
    <w:tmpl w:val="D9729E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0957600">
    <w:abstractNumId w:val="3"/>
  </w:num>
  <w:num w:numId="2" w16cid:durableId="1654410591">
    <w:abstractNumId w:val="2"/>
  </w:num>
  <w:num w:numId="3" w16cid:durableId="1864896308">
    <w:abstractNumId w:val="0"/>
  </w:num>
  <w:num w:numId="4" w16cid:durableId="2899584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90C01"/>
    <w:rsid w:val="0012234D"/>
    <w:rsid w:val="002F3116"/>
    <w:rsid w:val="004C13C9"/>
    <w:rsid w:val="005153D8"/>
    <w:rsid w:val="00582744"/>
    <w:rsid w:val="0077386C"/>
    <w:rsid w:val="008E13FA"/>
    <w:rsid w:val="008E6780"/>
    <w:rsid w:val="009572AC"/>
    <w:rsid w:val="009B03A5"/>
    <w:rsid w:val="009C4996"/>
    <w:rsid w:val="009E3F7E"/>
    <w:rsid w:val="00A03BF2"/>
    <w:rsid w:val="00B8340F"/>
    <w:rsid w:val="00C45155"/>
    <w:rsid w:val="00D26FD7"/>
    <w:rsid w:val="00DE702F"/>
    <w:rsid w:val="00E14A84"/>
    <w:rsid w:val="00F21678"/>
    <w:rsid w:val="00FA3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DC0DAC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4A84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2234D"/>
  </w:style>
  <w:style w:type="paragraph" w:styleId="a6">
    <w:name w:val="footer"/>
    <w:basedOn w:val="a"/>
    <w:link w:val="a7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2234D"/>
  </w:style>
  <w:style w:type="character" w:styleId="a8">
    <w:name w:val="Placeholder Text"/>
    <w:basedOn w:val="a0"/>
    <w:uiPriority w:val="99"/>
    <w:semiHidden/>
    <w:rsid w:val="008E13F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51771DCE-9376-0D42-A6D6-6A2D581330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484</Words>
  <Characters>2764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Баранов Александр Алексеевич</cp:lastModifiedBy>
  <cp:revision>2</cp:revision>
  <dcterms:created xsi:type="dcterms:W3CDTF">2023-10-25T20:17:00Z</dcterms:created>
  <dcterms:modified xsi:type="dcterms:W3CDTF">2023-10-25T20:17:00Z</dcterms:modified>
</cp:coreProperties>
</file>